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281" r:id="rId3"/>
    <p:sldId id="269" r:id="rId4"/>
    <p:sldId id="262" r:id="rId5"/>
    <p:sldId id="256" r:id="rId6"/>
    <p:sldId id="268" r:id="rId7"/>
    <p:sldId id="257" r:id="rId8"/>
    <p:sldId id="258" r:id="rId9"/>
    <p:sldId id="259" r:id="rId10"/>
    <p:sldId id="260" r:id="rId11"/>
    <p:sldId id="263" r:id="rId12"/>
    <p:sldId id="264" r:id="rId13"/>
    <p:sldId id="261" r:id="rId14"/>
    <p:sldId id="270" r:id="rId15"/>
    <p:sldId id="271" r:id="rId16"/>
    <p:sldId id="272" r:id="rId17"/>
    <p:sldId id="275" r:id="rId18"/>
    <p:sldId id="276" r:id="rId19"/>
    <p:sldId id="277" r:id="rId20"/>
    <p:sldId id="273" r:id="rId21"/>
    <p:sldId id="279" r:id="rId22"/>
    <p:sldId id="278" r:id="rId23"/>
    <p:sldId id="265" r:id="rId24"/>
    <p:sldId id="266" r:id="rId25"/>
    <p:sldId id="267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96" y="4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BV%20Tablet\AppData\Local\Temp\chemistry%20of%20acids%20and%20bases%20lab-titration%20result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B$2:$B$27</c:f>
              <c:numCache>
                <c:formatCode>General</c:formatCode>
                <c:ptCount val="26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  <c:pt idx="4">
                  <c:v>9</c:v>
                </c:pt>
                <c:pt idx="5">
                  <c:v>9.5</c:v>
                </c:pt>
                <c:pt idx="6">
                  <c:v>10</c:v>
                </c:pt>
                <c:pt idx="7">
                  <c:v>10.5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5</c:v>
                </c:pt>
                <c:pt idx="12">
                  <c:v>17</c:v>
                </c:pt>
                <c:pt idx="13">
                  <c:v>19</c:v>
                </c:pt>
                <c:pt idx="14">
                  <c:v>19.5</c:v>
                </c:pt>
                <c:pt idx="15">
                  <c:v>20</c:v>
                </c:pt>
                <c:pt idx="16">
                  <c:v>20.5</c:v>
                </c:pt>
                <c:pt idx="17">
                  <c:v>21</c:v>
                </c:pt>
                <c:pt idx="18">
                  <c:v>22</c:v>
                </c:pt>
                <c:pt idx="19">
                  <c:v>23</c:v>
                </c:pt>
                <c:pt idx="20">
                  <c:v>24</c:v>
                </c:pt>
                <c:pt idx="21">
                  <c:v>26</c:v>
                </c:pt>
                <c:pt idx="22">
                  <c:v>28</c:v>
                </c:pt>
                <c:pt idx="23">
                  <c:v>30</c:v>
                </c:pt>
                <c:pt idx="24">
                  <c:v>35</c:v>
                </c:pt>
                <c:pt idx="25">
                  <c:v>40</c:v>
                </c:pt>
              </c:numCache>
            </c:numRef>
          </c:xVal>
          <c:yVal>
            <c:numRef>
              <c:f>Sheet1!$C$2:$C$27</c:f>
              <c:numCache>
                <c:formatCode>General</c:formatCode>
                <c:ptCount val="26"/>
                <c:pt idx="0">
                  <c:v>2.14</c:v>
                </c:pt>
                <c:pt idx="1">
                  <c:v>2.2599999999999998</c:v>
                </c:pt>
                <c:pt idx="2">
                  <c:v>2.5</c:v>
                </c:pt>
                <c:pt idx="3">
                  <c:v>2.79</c:v>
                </c:pt>
                <c:pt idx="4">
                  <c:v>2.96</c:v>
                </c:pt>
                <c:pt idx="5">
                  <c:v>3.34</c:v>
                </c:pt>
                <c:pt idx="6">
                  <c:v>4.0199999999999996</c:v>
                </c:pt>
                <c:pt idx="7">
                  <c:v>5.52</c:v>
                </c:pt>
                <c:pt idx="8">
                  <c:v>6.34</c:v>
                </c:pt>
                <c:pt idx="9">
                  <c:v>6.64</c:v>
                </c:pt>
                <c:pt idx="10">
                  <c:v>6.9</c:v>
                </c:pt>
                <c:pt idx="11">
                  <c:v>7.2</c:v>
                </c:pt>
                <c:pt idx="12">
                  <c:v>7.54</c:v>
                </c:pt>
                <c:pt idx="13">
                  <c:v>8.18</c:v>
                </c:pt>
                <c:pt idx="14">
                  <c:v>8.4500000000000028</c:v>
                </c:pt>
                <c:pt idx="15">
                  <c:v>8.7100000000000009</c:v>
                </c:pt>
                <c:pt idx="16">
                  <c:v>9.49</c:v>
                </c:pt>
                <c:pt idx="17">
                  <c:v>10.729999999999999</c:v>
                </c:pt>
                <c:pt idx="18">
                  <c:v>11.44</c:v>
                </c:pt>
                <c:pt idx="19">
                  <c:v>11.729999999999999</c:v>
                </c:pt>
                <c:pt idx="20">
                  <c:v>11.88</c:v>
                </c:pt>
                <c:pt idx="21">
                  <c:v>12.04</c:v>
                </c:pt>
                <c:pt idx="22">
                  <c:v>12.219999999999999</c:v>
                </c:pt>
                <c:pt idx="23">
                  <c:v>12.32</c:v>
                </c:pt>
                <c:pt idx="24">
                  <c:v>12.51</c:v>
                </c:pt>
                <c:pt idx="25">
                  <c:v>12.6299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5934776"/>
        <c:axId val="315938304"/>
      </c:scatterChart>
      <c:valAx>
        <c:axId val="3159347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L of bas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15938304"/>
        <c:crosses val="autoZero"/>
        <c:crossBetween val="midCat"/>
      </c:valAx>
      <c:valAx>
        <c:axId val="3159383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300" baseline="0"/>
                  <a:t>pH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1593477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11-04-06T12:17:01.748"/>
    </inkml:context>
    <inkml:brush xml:id="br0">
      <inkml:brushProperty name="width" value="0.05292" units="cm"/>
      <inkml:brushProperty name="height" value="0.05292" units="cm"/>
      <inkml:brushProperty name="color" value="#3F3250"/>
      <inkml:brushProperty name="fitToCurve" value="1"/>
    </inkml:brush>
  </inkml:definitions>
  <inkml:trace contextRef="#ctx0" brushRef="#br0">0 0 7,'5'22'10,"-2"-10"-7,-3-12-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A471D54-8C1D-469E-AF70-DB9FC47CB2F5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2AAFDA-57DD-484C-B049-119E705C12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9708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F05082-D680-4309-9126-8C143EB68540}" type="slidenum">
              <a:rPr lang="en-US">
                <a:latin typeface="Calibri" panose="020F0502020204030204" pitchFamily="34" charset="0"/>
              </a:rPr>
              <a:pPr eaLnBrk="1" hangingPunct="1"/>
              <a:t>1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876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1DAF32-346B-4BF3-BBA0-0B6057C7F70D}" type="slidenum">
              <a:rPr lang="en-US">
                <a:latin typeface="Calibri" panose="020F0502020204030204" pitchFamily="34" charset="0"/>
              </a:rPr>
              <a:pPr eaLnBrk="1" hangingPunct="1"/>
              <a:t>12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550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0A9318-60FE-4F4A-9B35-35CC78B49FEC}" type="slidenum">
              <a:rPr lang="en-US">
                <a:latin typeface="Calibri" panose="020F0502020204030204" pitchFamily="34" charset="0"/>
              </a:rPr>
              <a:pPr eaLnBrk="1" hangingPunct="1"/>
              <a:t>13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99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137D717-3470-413F-8108-FA1673B010D9}" type="slidenum">
              <a:rPr lang="en-US">
                <a:latin typeface="Calibri" panose="020F0502020204030204" pitchFamily="34" charset="0"/>
              </a:rPr>
              <a:pPr eaLnBrk="1" hangingPunct="1"/>
              <a:t>23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9438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3C50D7-0B36-49AD-8A8F-025F0A538BF5}" type="slidenum">
              <a:rPr lang="en-US">
                <a:latin typeface="Calibri" panose="020F0502020204030204" pitchFamily="34" charset="0"/>
              </a:rPr>
              <a:pPr eaLnBrk="1" hangingPunct="1"/>
              <a:t>24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322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01AAEA-C15B-4AB2-9101-4DF9171095BA}" type="slidenum">
              <a:rPr lang="en-US">
                <a:latin typeface="Calibri" panose="020F0502020204030204" pitchFamily="34" charset="0"/>
              </a:rPr>
              <a:pPr eaLnBrk="1" hangingPunct="1"/>
              <a:t>25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184C3B-2B93-4CA5-95CA-30B288220E01}" type="slidenum">
              <a:rPr lang="en-US">
                <a:latin typeface="Calibri" panose="020F0502020204030204" pitchFamily="34" charset="0"/>
              </a:rPr>
              <a:pPr eaLnBrk="1" hangingPunct="1"/>
              <a:t>2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870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8D79AC-914E-4054-82D6-5D2AABD27855}" type="slidenum">
              <a:rPr lang="en-US">
                <a:latin typeface="Calibri" panose="020F0502020204030204" pitchFamily="34" charset="0"/>
              </a:rPr>
              <a:pPr eaLnBrk="1" hangingPunct="1"/>
              <a:t>4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745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9198C9-D809-4850-ADEB-4B1778D19CC5}" type="slidenum">
              <a:rPr lang="en-US">
                <a:latin typeface="Calibri" panose="020F0502020204030204" pitchFamily="34" charset="0"/>
              </a:rPr>
              <a:pPr eaLnBrk="1" hangingPunct="1"/>
              <a:t>5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694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597169-75F3-4CE1-A123-32289230FAA0}" type="slidenum">
              <a:rPr lang="en-US">
                <a:latin typeface="Calibri" panose="020F0502020204030204" pitchFamily="34" charset="0"/>
              </a:rPr>
              <a:pPr eaLnBrk="1" hangingPunct="1"/>
              <a:t>7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962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D8844C-377B-40A4-9E40-376108DC20C1}" type="slidenum">
              <a:rPr lang="en-US">
                <a:latin typeface="Calibri" panose="020F0502020204030204" pitchFamily="34" charset="0"/>
              </a:rPr>
              <a:pPr eaLnBrk="1" hangingPunct="1"/>
              <a:t>8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57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C1ED9F-9C8E-47AF-8D21-0C68C1B47DCE}" type="slidenum">
              <a:rPr 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78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3CB7A5-F029-4222-93C8-13F6431CAC14}" type="slidenum">
              <a:rPr 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7678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3A929F-D217-428C-801D-41DAB1C9D919}" type="slidenum">
              <a:rPr lang="en-US">
                <a:latin typeface="Calibri" panose="020F0502020204030204" pitchFamily="34" charset="0"/>
              </a:rPr>
              <a:pPr eaLnBrk="1" hangingPunct="1"/>
              <a:t>11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531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9069F-9D8D-4BA2-9F6C-FFDDA5E23C46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E33E5-B927-476B-8F1D-8B6E39707F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40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58D93-E6B2-4393-82E6-530F55EB9E61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0D914-3C5E-4386-9522-DA404F1125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178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F8DDA-0078-4C80-9D01-DB8195B065DF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457D2-0B5A-4911-BF0F-094E3B0473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39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47555-796A-4B18-84D5-2BD86B647079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9B698-D0A3-40CD-8C59-B3A9375B2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28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51442-8591-43FE-9DCC-28876E213FCB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56343-DCEA-4F85-8707-76B4855F1F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081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E6629-203B-4FB5-AC35-AAA9E714C760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D166B-9CEA-47D1-9EEA-ECD7F63DC2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06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F8482-4C82-45F9-98A0-178DA8085425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4640B-BC82-44E3-A69D-6F6813DE40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73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A23A3-8AAF-4EDB-99A3-7BBDF5AFDEBD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66D6CA-8D71-4F62-9C7A-1783002D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971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6F6B6-1B9B-4056-818C-7F882401040F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67774-59E3-4FD6-ABE5-6107A33040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821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947E4-6CFE-4FAF-8CC6-77773B2FFDAC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CB49D-7CB3-4A87-99AF-E0A5864C25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148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5DFA2-0322-45AE-AB39-FA3E4A1BC071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27D19-0322-4F60-998B-1E51E521DF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1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2CE91-7698-4C8A-9EDE-2C4FF4E02DDA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D83F-DF27-4123-89DB-BAE50E74D6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19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BF9776D-FFB1-431D-9ADA-C83F53FF5F8B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FCD5440-E256-46C4-B8E3-756CB7375B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tags" Target="../tags/tag3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tags" Target="../tags/tag6.xml"/><Relationship Id="rId7" Type="http://schemas.openxmlformats.org/officeDocument/2006/relationships/oleObject" Target="../embeddings/oleObject2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emf"/><Relationship Id="rId4" Type="http://schemas.openxmlformats.org/officeDocument/2006/relationships/tags" Target="../tags/tag7.xml"/><Relationship Id="rId9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ich is the stronger acid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0722679"/>
              </p:ext>
            </p:extLst>
          </p:nvPr>
        </p:nvGraphicFramePr>
        <p:xfrm>
          <a:off x="4508500" y="16510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hart" r:id="rId7" imgW="4571932" imgH="5143500" progId="MSGraph.Chart.8">
                  <p:embed followColorScheme="full"/>
                </p:oleObj>
              </mc:Choice>
              <mc:Fallback>
                <p:oleObj name="Chart" r:id="rId7" imgW="4571932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651000"/>
                        <a:ext cx="45720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NO</a:t>
            </a:r>
            <a:r>
              <a:rPr lang="en-US" baseline="-25000" dirty="0" smtClean="0"/>
              <a:t>2</a:t>
            </a:r>
            <a:endParaRPr lang="en-US" baseline="-25000" dirty="0" smtClean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NO</a:t>
            </a:r>
            <a:r>
              <a:rPr lang="en-US" baseline="-25000" dirty="0" smtClean="0"/>
              <a:t>3</a:t>
            </a:r>
            <a:endParaRPr lang="en-US" baseline="-25000" dirty="0" smtClean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8616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79248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5345113"/>
            <a:ext cx="5124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latin typeface="Calibri" panose="020F0502020204030204" pitchFamily="34" charset="0"/>
              </a:rPr>
              <a:t>What controls pH of a buffer?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3200400"/>
            <a:ext cx="990600" cy="838200"/>
          </a:xfrm>
          <a:prstGeom prst="rect">
            <a:avLst/>
          </a:prstGeom>
          <a:solidFill>
            <a:schemeClr val="bg1"/>
          </a:solidFill>
          <a:ln w="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Buffer pH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24200" y="13716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513013"/>
            <a:ext cx="7737475" cy="1754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Two cases:  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dirty="0">
                <a:latin typeface="Arial" charset="0"/>
                <a:cs typeface="Arial" charset="0"/>
              </a:rPr>
              <a:t>When the acid and base of interest are in bulk and control the pH</a:t>
            </a:r>
          </a:p>
          <a:p>
            <a:pPr marL="342900" indent="-342900">
              <a:buFontTx/>
              <a:buAutoNum type="arabicPeriod"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dirty="0">
                <a:latin typeface="Arial" charset="0"/>
                <a:cs typeface="Arial" charset="0"/>
              </a:rPr>
              <a:t>When other acids and bases are in bulk and the acid/base state of the </a:t>
            </a:r>
          </a:p>
          <a:p>
            <a:pPr marL="342900" indent="-342900">
              <a:defRPr/>
            </a:pPr>
            <a:r>
              <a:rPr lang="en-US" dirty="0">
                <a:latin typeface="Arial" charset="0"/>
                <a:cs typeface="Arial" charset="0"/>
              </a:rPr>
              <a:t>         species of interest is controlled by the pH   (ex: indicators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49530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86400" y="49530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a. Buffer pH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14400" y="1676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784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What is the pH of a solution with [H</a:t>
            </a:r>
            <a:r>
              <a:rPr lang="en-US" baseline="-25000"/>
              <a:t>2</a:t>
            </a:r>
            <a:r>
              <a:rPr lang="en-US"/>
              <a:t>CO</a:t>
            </a:r>
            <a:r>
              <a:rPr lang="en-US" baseline="-25000"/>
              <a:t>3</a:t>
            </a:r>
            <a:r>
              <a:rPr lang="en-US"/>
              <a:t>] = 0.25 M and [HCO</a:t>
            </a:r>
            <a:r>
              <a:rPr lang="en-US" baseline="-25000"/>
              <a:t>3</a:t>
            </a:r>
            <a:r>
              <a:rPr lang="en-US" baseline="30000"/>
              <a:t>-</a:t>
            </a:r>
            <a:r>
              <a:rPr lang="en-US"/>
              <a:t>] = 0.25 M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b. Buffer pH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4400" y="1676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784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What is the pH of a solution with [H</a:t>
            </a:r>
            <a:r>
              <a:rPr lang="en-US" baseline="-25000"/>
              <a:t>2</a:t>
            </a:r>
            <a:r>
              <a:rPr lang="en-US"/>
              <a:t>CO</a:t>
            </a:r>
            <a:r>
              <a:rPr lang="en-US" baseline="-25000"/>
              <a:t>3</a:t>
            </a:r>
            <a:r>
              <a:rPr lang="en-US"/>
              <a:t>] = 0.25 M and [HCO</a:t>
            </a:r>
            <a:r>
              <a:rPr lang="en-US" baseline="-25000"/>
              <a:t>3</a:t>
            </a:r>
            <a:r>
              <a:rPr lang="en-US" baseline="30000"/>
              <a:t>-</a:t>
            </a:r>
            <a:r>
              <a:rPr lang="en-US"/>
              <a:t>] = 0.11 M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436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4518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751763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76200" y="914400"/>
            <a:ext cx="28908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Strong Acid – Strong Base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Strong Base – Strong Aci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76200" y="914400"/>
            <a:ext cx="402748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Weak Acid – Strong Base: Finding Ka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76200" y="914400"/>
            <a:ext cx="402748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Strong Acid – Weak Base: Finding Ka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8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ich is the stronger base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48003001"/>
              </p:ext>
            </p:extLst>
          </p:nvPr>
        </p:nvGraphicFramePr>
        <p:xfrm>
          <a:off x="4508500" y="16510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hart" r:id="rId7" imgW="4571932" imgH="5143500" progId="MSGraph.Chart.8">
                  <p:embed followColorScheme="full"/>
                </p:oleObj>
              </mc:Choice>
              <mc:Fallback>
                <p:oleObj name="Chart" r:id="rId7" imgW="4571932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651000"/>
                        <a:ext cx="45720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S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endParaRPr lang="en-US" baseline="30000" dirty="0" smtClean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2-</a:t>
            </a:r>
            <a:endParaRPr lang="en-US" baseline="30000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1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3438" y="1670050"/>
              <a:ext cx="3175" cy="12700"/>
            </p14:xfrm>
          </p:contentPart>
        </mc:Choice>
        <mc:Fallback>
          <p:pic>
            <p:nvPicPr>
              <p:cNvPr id="411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00616" y="1667147"/>
                <a:ext cx="9525" cy="19231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02494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 err="1">
                <a:latin typeface="+mj-lt"/>
                <a:ea typeface="+mj-ea"/>
                <a:cs typeface="+mj-cs"/>
              </a:rPr>
              <a:t>Polyprotic</a:t>
            </a:r>
            <a:r>
              <a:rPr lang="en-US" sz="4400" dirty="0">
                <a:latin typeface="+mj-lt"/>
                <a:ea typeface="+mj-ea"/>
                <a:cs typeface="+mj-cs"/>
              </a:rPr>
              <a:t> pH Titration Curves</a:t>
            </a:r>
          </a:p>
        </p:txBody>
      </p:sp>
      <p:graphicFrame>
        <p:nvGraphicFramePr>
          <p:cNvPr id="3" name="Chart 2"/>
          <p:cNvGraphicFramePr/>
          <p:nvPr/>
        </p:nvGraphicFramePr>
        <p:xfrm>
          <a:off x="228600" y="1143000"/>
          <a:ext cx="86868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2800" dirty="0">
                <a:latin typeface="+mj-lt"/>
                <a:ea typeface="+mj-ea"/>
                <a:cs typeface="+mj-cs"/>
              </a:rPr>
              <a:t>When pH Controls Acid-Base State: Amino Acids</a:t>
            </a:r>
            <a:br>
              <a:rPr lang="en-US" sz="2800" dirty="0">
                <a:latin typeface="+mj-lt"/>
                <a:ea typeface="+mj-ea"/>
                <a:cs typeface="+mj-cs"/>
              </a:rPr>
            </a:br>
            <a:r>
              <a:rPr lang="en-US" sz="2800" dirty="0">
                <a:latin typeface="+mj-lt"/>
                <a:ea typeface="+mj-ea"/>
                <a:cs typeface="+mj-cs"/>
              </a:rPr>
              <a:t> </a:t>
            </a:r>
            <a:br>
              <a:rPr lang="en-US" sz="2800" dirty="0">
                <a:latin typeface="+mj-lt"/>
                <a:ea typeface="+mj-ea"/>
                <a:cs typeface="+mj-cs"/>
              </a:rPr>
            </a:br>
            <a:r>
              <a:rPr lang="en-US" sz="2000" dirty="0">
                <a:latin typeface="+mj-lt"/>
                <a:ea typeface="+mj-ea"/>
                <a:cs typeface="+mj-cs"/>
              </a:rPr>
              <a:t>Situations where an acid-base species is a minor component in a solution where other things control the </a:t>
            </a:r>
            <a:r>
              <a:rPr lang="en-US" sz="2000" dirty="0" err="1">
                <a:latin typeface="+mj-lt"/>
                <a:ea typeface="+mj-ea"/>
                <a:cs typeface="+mj-cs"/>
              </a:rPr>
              <a:t>pH.</a:t>
            </a:r>
            <a:r>
              <a:rPr lang="en-US" sz="2000" dirty="0">
                <a:latin typeface="+mj-lt"/>
                <a:ea typeface="+mj-ea"/>
                <a:cs typeface="+mj-cs"/>
              </a:rPr>
              <a:t> Henderson-</a:t>
            </a:r>
            <a:r>
              <a:rPr lang="en-US" sz="2000" dirty="0" err="1">
                <a:latin typeface="+mj-lt"/>
                <a:ea typeface="+mj-ea"/>
                <a:cs typeface="+mj-cs"/>
              </a:rPr>
              <a:t>Hasselbalch</a:t>
            </a:r>
            <a:r>
              <a:rPr lang="en-US" sz="2000" dirty="0">
                <a:latin typeface="+mj-lt"/>
                <a:ea typeface="+mj-ea"/>
                <a:cs typeface="+mj-cs"/>
              </a:rPr>
              <a:t> and Alpha plots.</a:t>
            </a:r>
            <a:r>
              <a:rPr lang="en-US" sz="4400" dirty="0">
                <a:latin typeface="+mj-lt"/>
                <a:ea typeface="+mj-ea"/>
                <a:cs typeface="+mj-cs"/>
              </a:rPr>
              <a:t/>
            </a:r>
            <a:br>
              <a:rPr lang="en-US" sz="4400" dirty="0">
                <a:latin typeface="+mj-lt"/>
                <a:ea typeface="+mj-ea"/>
                <a:cs typeface="+mj-cs"/>
              </a:rPr>
            </a:br>
            <a:endParaRPr lang="en-US" sz="440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 algn="l"/>
            <a:r>
              <a:rPr lang="en-US" sz="2800" smtClean="0"/>
              <a:t>When pH Controls Acid-Base State: Amino Acids</a:t>
            </a:r>
            <a:br>
              <a:rPr lang="en-US" sz="2800" smtClean="0"/>
            </a:br>
            <a:r>
              <a:rPr lang="en-US" sz="2800" smtClean="0"/>
              <a:t> </a:t>
            </a:r>
            <a:br>
              <a:rPr lang="en-US" sz="2800" smtClean="0"/>
            </a:br>
            <a:r>
              <a:rPr lang="en-US" sz="2000" smtClean="0"/>
              <a:t>Situations where an acid-base species is a minor component in a solution where other things control the pH.</a:t>
            </a: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2571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14800"/>
            <a:ext cx="2473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1905000" y="3789363"/>
            <a:ext cx="5943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pH = 0.00				        pH = 2.34</a:t>
            </a:r>
            <a:endParaRPr lang="en-US" sz="700"/>
          </a:p>
          <a:p>
            <a:endParaRPr lang="en-US"/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  </a:t>
            </a: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381000" y="32004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97038"/>
            <a:ext cx="2571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97038"/>
            <a:ext cx="2473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85800" y="1371600"/>
            <a:ext cx="7848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pH = 0.00				pH = 2.34                                               pH = 7.00</a:t>
            </a:r>
            <a:endParaRPr lang="en-US" sz="700"/>
          </a:p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  </a:t>
            </a: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381000" y="12954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76400"/>
            <a:ext cx="24463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838200" y="4191000"/>
            <a:ext cx="7848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pH = 9.60			        pH = 13.00</a:t>
            </a:r>
            <a:endParaRPr lang="en-US" sz="700"/>
          </a:p>
          <a:p>
            <a:endParaRPr lang="en-US"/>
          </a:p>
        </p:txBody>
      </p:sp>
      <p:pic>
        <p:nvPicPr>
          <p:cNvPr id="2253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2514600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913" y="4495800"/>
            <a:ext cx="247808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en-US" smtClean="0"/>
              <a:t>Alpha Plots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99060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2667000"/>
            <a:ext cx="5553075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715962"/>
          </a:xfrm>
        </p:spPr>
        <p:txBody>
          <a:bodyPr/>
          <a:lstStyle/>
          <a:p>
            <a:r>
              <a:rPr lang="en-US" smtClean="0"/>
              <a:t>Acid-Base Reactions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52400" y="762000"/>
            <a:ext cx="27813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strong acid + strong base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strong acid + weak base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weak acid + strong base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weak acid + weak bas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mtClean="0"/>
              <a:t>pK</a:t>
            </a:r>
            <a:r>
              <a:rPr lang="en-US" baseline="-25000" smtClean="0"/>
              <a:t>a</a:t>
            </a:r>
            <a:r>
              <a:rPr lang="en-US" smtClean="0"/>
              <a:t> and Acid Strength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6248400" y="533400"/>
            <a:ext cx="2530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/>
              <a:t>pK</a:t>
            </a:r>
            <a:r>
              <a:rPr lang="en-US" sz="3200" baseline="-25000"/>
              <a:t>a</a:t>
            </a:r>
            <a:r>
              <a:rPr lang="en-US" sz="3200"/>
              <a:t> = -log K</a:t>
            </a:r>
            <a:r>
              <a:rPr lang="en-US" sz="3200" baseline="-25000"/>
              <a:t>a</a:t>
            </a: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5085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4027488" y="1600200"/>
            <a:ext cx="1687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K</a:t>
            </a:r>
            <a:r>
              <a:rPr lang="en-US" baseline="-25000"/>
              <a:t>a</a:t>
            </a:r>
            <a:r>
              <a:rPr lang="en-US"/>
              <a:t>              pK</a:t>
            </a:r>
            <a:r>
              <a:rPr lang="en-US" baseline="-25000"/>
              <a:t>a</a:t>
            </a:r>
          </a:p>
        </p:txBody>
      </p:sp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304800" y="5334000"/>
            <a:ext cx="1216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/>
              <a:t>Trends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536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uffers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5791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228600"/>
            <a:ext cx="7772400" cy="536575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How Buffers Minimize pH Changes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533400" y="1295400"/>
            <a:ext cx="362267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/>
              <a:t>NH</a:t>
            </a:r>
            <a:r>
              <a:rPr lang="en-US" sz="3200" baseline="-25000"/>
              <a:t>4</a:t>
            </a:r>
            <a:r>
              <a:rPr lang="en-US" sz="3200" baseline="30000"/>
              <a:t>+</a:t>
            </a:r>
            <a:r>
              <a:rPr lang="en-US" sz="3200"/>
              <a:t>/NH</a:t>
            </a:r>
            <a:r>
              <a:rPr lang="en-US" sz="3200" baseline="-25000"/>
              <a:t>3</a:t>
            </a:r>
            <a:r>
              <a:rPr lang="en-US" sz="3200"/>
              <a:t> buffer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If an acid is added:</a:t>
            </a:r>
          </a:p>
          <a:p>
            <a:pPr eaLnBrk="1" hangingPunct="1"/>
            <a:endParaRPr lang="en-US" sz="3200"/>
          </a:p>
          <a:p>
            <a:pPr eaLnBrk="1" hangingPunct="1"/>
            <a:endParaRPr lang="en-US" sz="3200"/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If a base is added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548640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57200" y="228600"/>
            <a:ext cx="5124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latin typeface="Calibri" panose="020F0502020204030204" pitchFamily="34" charset="0"/>
              </a:rPr>
              <a:t>What controls pH of a buffer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6233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7391400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1.1.3052"/>
  <p:tag name="PPTVERSION" val="15"/>
  <p:tag name="TPOS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FBE0E96EFAF478F8437EF9ABD858174"/>
  <p:tag name="SLIDEID" val="0FBE0E96EFAF478F8437EF9ABD858174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ich is the stronger acid?"/>
  <p:tag name="ANSWERSALIAS" val="A|smicln|B"/>
  <p:tag name="VALUES" val="No Value|smicln|No Value"/>
  <p:tag name="RESPONSESGATHERED" val="True"/>
  <p:tag name="TOTALRESPONSES" val="62"/>
  <p:tag name="RESPONSECOUNT" val="62"/>
  <p:tag name="SLICED" val="False"/>
  <p:tag name="RESPONSES" val="2;2;2;2;2;2;2;1;2;2;2;1;2;2;2;2;2;2;2;2;2;2;2;2;2;1;2;2;2;2;2;2;2;2;2;2;2;1;2;2;2;2;2;2;1;2;2;2;2;2;1;1;1;2;1;2;1;2;1;1;2;1;"/>
  <p:tag name="CHARTSTRINGSTD" val="13 49"/>
  <p:tag name="CHARTSTRINGREV" val="49 13"/>
  <p:tag name="CHARTSTRINGSTDPER" val="0.209677419354839 0.790322580645161"/>
  <p:tag name="CHARTSTRINGREVPER" val="0.790322580645161 0.209677419354839"/>
  <p:tag name="LIVECHARTING" val="False"/>
  <p:tag name="AUTOOPENPOLL" val="True"/>
  <p:tag name="TYPE" val="MultiChoiceSlide"/>
  <p:tag name="TPQUESTIONXML" val="﻿&lt;?xml version=&quot;1.0&quot; encoding=&quot;utf-8&quot;?&gt;&#10;&lt;questionlist&gt;&#10;    &lt;properties&gt;&#10;        &lt;guid&gt;6C8E66449925432FB293F08D2E7B9B5D&lt;/guid&gt;&#10;        &lt;description /&gt;&#10;        &lt;date&gt;4/11/2013 7:46:3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E780391BE8444DEB488E6B501B32F51&lt;/guid&gt;&#10;            &lt;repollguid&gt;88A424C7EBC842C89E836EBD11553EC0&lt;/repollguid&gt;&#10;            &lt;sourceid&gt;CCB0BB6C47B14485AF2F2B4E3572F125&lt;/sourceid&gt;&#10;            &lt;questiontext&gt;Which is the stronger acid?&lt;/questiontext&gt;&#10;            &lt;showresults&gt;True&lt;/showresults&gt;&#10;            &lt;responsegrid&gt;0&lt;/responsegrid&gt;&#10;            &lt;countdowntimer&gt;False&lt;/countdowntimer&gt;&#10;            &lt;correctvalue&gt;1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4A9DD9ADE1BE4DDF8728084B418DFE8B&lt;/guid&gt;&#10;                    &lt;answertext&gt;HNO2&lt;/answertext&gt;&#10;                    &lt;valuetype&gt;0&lt;/valuetype&gt;&#10;                &lt;/answer&gt;&#10;                &lt;answer&gt;&#10;                    &lt;guid&gt;A4F1BF9813DC49A4B6C21AEC32325E8C&lt;/guid&gt;&#10;                    &lt;answertext&gt;HNO3&lt;/answertext&gt;&#10;                    &lt;valuetype&gt;0&lt;/valuetype&gt;&#10;                &lt;/answer&gt;&#10;            &lt;/answers&gt;&#10;        &lt;/multichoice&gt;&#10;    &lt;/questions&gt;&#10;&lt;/questionlist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0"/>
  <p:tag name="LABELFORMAT" val="1"/>
  <p:tag name="COLORTYPE" val="SCHEME"/>
  <p:tag name="DEFINEDCOLORS" val="3,6,10,45,32,50,13,4,9,55,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"/>
  <p:tag name="FONTSIZE" val="32"/>
  <p:tag name="BULLETTYPE" val="ppBulletArabicPeriod"/>
  <p:tag name="ANSWERTEXT" val="A&#10;B"/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FBE0E96EFAF478F8437EF9ABD85817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ich is the stronger acid?"/>
  <p:tag name="ANSWERSALIAS" val="A|smicln|B"/>
  <p:tag name="SLIDEORDER" val="2"/>
  <p:tag name="SLIDEGUID" val="C5BB8BCC99234F6AB31778DACCA4089D"/>
  <p:tag name="RESPONSESGATHERED" val="True"/>
  <p:tag name="TOTALRESPONSES" val="61"/>
  <p:tag name="RESPONSECOUNT" val="61"/>
  <p:tag name="SLICED" val="False"/>
  <p:tag name="RESPONSES" val="2;1;2;1;2;1;2;1;2;2;2;2;1;1;2;1;1;2;2;2;2;2;1;1;2;2;2;2;2;1;1;1;2;-;2;2;2;2;1;2;2;1;2;2;2;2;2;-;1;1;2;2;1;-;1;2;1;-;1;2;2;2;2;1;2;"/>
  <p:tag name="CHARTSTRINGSTD" val="22 39"/>
  <p:tag name="CHARTSTRINGREV" val="39 22"/>
  <p:tag name="CHARTSTRINGSTDPER" val="0.360655737704918 0.639344262295082"/>
  <p:tag name="CHARTSTRINGREVPER" val="0.639344262295082 0.360655737704918"/>
  <p:tag name="VALUES" val="No Value|smicln|No Value"/>
  <p:tag name="LIVECHARTING" val="False"/>
  <p:tag name="AUTOOPENPOLL" val="True"/>
  <p:tag name="TYPE" val="MultiChoiceSlide"/>
  <p:tag name="TPQUESTIONXML" val="﻿&lt;?xml version=&quot;1.0&quot; encoding=&quot;utf-8&quot;?&gt;&#10;&lt;questionlist&gt;&#10;    &lt;properties&gt;&#10;        &lt;guid&gt;0A07DA4738FF4ECF8FC0B49D35D6C028&lt;/guid&gt;&#10;        &lt;description /&gt;&#10;        &lt;date&gt;4/11/2013 7:46:3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A3774DEE70542768669ECF8A782C3E7&lt;/guid&gt;&#10;            &lt;repollguid&gt;F8E2F830658E4F08A660B43326AC0424&lt;/repollguid&gt;&#10;            &lt;sourceid&gt;BBC19E2EA2524ADF997A1F5CDD57C4F6&lt;/sourceid&gt;&#10;            &lt;questiontext&gt;Which is the stronger base?&lt;/questiontext&gt;&#10;            &lt;showresults&gt;True&lt;/showresults&gt;&#10;            &lt;responsegrid&gt;0&lt;/responsegrid&gt;&#10;            &lt;countdowntimer&gt;False&lt;/countdowntimer&gt;&#10;            &lt;correctvalue&gt;1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F86FC89FAAAD4D3A872630D7F9821821&lt;/guid&gt;&#10;                    &lt;answertext&gt;SO32-&lt;/answertext&gt;&#10;                    &lt;valuetype&gt;0&lt;/valuetype&gt;&#10;                &lt;/answer&gt;&#10;                &lt;answer&gt;&#10;                    &lt;guid&gt;E89B9F963A8F4664B376BE8AFF8D8461&lt;/guid&gt;&#10;                    &lt;answertext&gt;SO42-&lt;/answertext&gt;&#10;                    &lt;valuetype&gt;0&lt;/valuetype&gt;&#10;                &lt;/answer&gt;&#10;            &lt;/answers&gt;&#10;        &lt;/multichoice&gt;&#10;    &lt;/questions&gt;&#10;&lt;/questionlist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  <p:tag name="TYPE" val="0"/>
  <p:tag name="NUMBERFORMAT" val="0"/>
  <p:tag name="LABELFORMAT" val="1"/>
  <p:tag name="COLORTYPE" val="SCHEME"/>
  <p:tag name="DEFINEDCOLORS" val="3,6,10,45,32,50,13,4,9,55,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"/>
  <p:tag name="FONTSIZE" val="32"/>
  <p:tag name="BULLETTYPE" val="ppBulletArabicPeriod"/>
  <p:tag name="ANSWERTEXT" val="A&#10;B"/>
  <p:tag name="ZEROBAS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272</Words>
  <Application>Microsoft Office PowerPoint</Application>
  <PresentationFormat>On-screen Show (4:3)</PresentationFormat>
  <Paragraphs>102</Paragraphs>
  <Slides>2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Times New Roman</vt:lpstr>
      <vt:lpstr>Office Theme</vt:lpstr>
      <vt:lpstr>Equation</vt:lpstr>
      <vt:lpstr>Microsoft Graph Chart</vt:lpstr>
      <vt:lpstr>Which is the stronger acid?</vt:lpstr>
      <vt:lpstr>Which is the stronger base?</vt:lpstr>
      <vt:lpstr>Acid-Base Reactions</vt:lpstr>
      <vt:lpstr>pKa and Acid Strength</vt:lpstr>
      <vt:lpstr>Buff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ffer pH</vt:lpstr>
      <vt:lpstr>1a. Buffer pH</vt:lpstr>
      <vt:lpstr>1b. Buffer 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n pH Controls Acid-Base State: Amino Acids   Situations where an acid-base species is a minor component in a solution where other things control the pH. </vt:lpstr>
      <vt:lpstr>PowerPoint Presentation</vt:lpstr>
      <vt:lpstr>Alpha Plots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ffers</dc:title>
  <dc:creator>BV Tablet</dc:creator>
  <cp:lastModifiedBy>Bill</cp:lastModifiedBy>
  <cp:revision>11</cp:revision>
  <dcterms:created xsi:type="dcterms:W3CDTF">2008-04-11T13:25:55Z</dcterms:created>
  <dcterms:modified xsi:type="dcterms:W3CDTF">2013-04-11T23:50:12Z</dcterms:modified>
</cp:coreProperties>
</file>